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A82E58" w14:textId="75E0463F" w:rsidR="0021410D" w:rsidRDefault="0021410D" w:rsidP="00367F9F">
      <w:pPr>
        <w:jc w:val="center"/>
        <w:rPr>
          <w:rFonts w:ascii="Arial" w:hAnsi="Arial" w:cs="Arial"/>
          <w:b/>
          <w:bCs/>
        </w:rPr>
      </w:pPr>
      <w:r>
        <w:rPr>
          <w:rFonts w:ascii="Arial" w:hAnsi="Arial" w:cs="Arial"/>
          <w:b/>
          <w:bCs/>
        </w:rPr>
        <w:t>Assignment #7 (Due April 24</w:t>
      </w:r>
      <w:r>
        <w:rPr>
          <w:rFonts w:ascii="Arial" w:hAnsi="Arial" w:cs="Arial"/>
          <w:b/>
          <w:bCs/>
          <w:vertAlign w:val="superscript"/>
        </w:rPr>
        <w:t xml:space="preserve">, </w:t>
      </w:r>
      <w:r>
        <w:rPr>
          <w:rFonts w:ascii="Arial" w:hAnsi="Arial" w:cs="Arial"/>
          <w:b/>
          <w:bCs/>
        </w:rPr>
        <w:t>2023)</w:t>
      </w:r>
    </w:p>
    <w:p w14:paraId="0806A7AF" w14:textId="77777777" w:rsidR="0021410D" w:rsidRDefault="0021410D" w:rsidP="00367F9F">
      <w:pPr>
        <w:jc w:val="center"/>
        <w:rPr>
          <w:rFonts w:ascii="Arial" w:hAnsi="Arial" w:cs="Arial"/>
          <w:b/>
          <w:bCs/>
        </w:rPr>
      </w:pPr>
      <w:r>
        <w:rPr>
          <w:rFonts w:ascii="Arial" w:hAnsi="Arial" w:cs="Arial"/>
          <w:b/>
          <w:bCs/>
        </w:rPr>
        <w:t>Chem 436 – Spring 2023</w:t>
      </w:r>
    </w:p>
    <w:p w14:paraId="4A08B62F" w14:textId="77777777" w:rsidR="00367F9F" w:rsidRDefault="00367F9F" w:rsidP="00367F9F">
      <w:pPr>
        <w:jc w:val="both"/>
        <w:rPr>
          <w:rFonts w:ascii="Arial" w:hAnsi="Arial" w:cs="Arial"/>
        </w:rPr>
      </w:pPr>
    </w:p>
    <w:p w14:paraId="17344D8E" w14:textId="0104F4A5" w:rsidR="00367F9F" w:rsidRDefault="00367F9F" w:rsidP="00367F9F">
      <w:pPr>
        <w:jc w:val="both"/>
        <w:rPr>
          <w:rFonts w:ascii="Arial" w:hAnsi="Arial" w:cs="Arial"/>
        </w:rPr>
      </w:pPr>
      <w:r>
        <w:rPr>
          <w:rFonts w:ascii="Arial" w:hAnsi="Arial" w:cs="Arial"/>
        </w:rPr>
        <w:t>1) Fill in the box with the appropriate reagents or major products:</w:t>
      </w:r>
    </w:p>
    <w:p w14:paraId="00E1E6BB" w14:textId="77777777" w:rsidR="00FC5142" w:rsidRDefault="00FC5142" w:rsidP="00367F9F">
      <w:pPr>
        <w:jc w:val="both"/>
        <w:rPr>
          <w:rFonts w:ascii="Arial" w:hAnsi="Arial" w:cs="Arial"/>
        </w:rPr>
      </w:pPr>
    </w:p>
    <w:p w14:paraId="025BA385" w14:textId="6D9ED1C2" w:rsidR="0021410D" w:rsidRDefault="00E31A4F" w:rsidP="00367F9F">
      <w:pPr>
        <w:jc w:val="both"/>
        <w:rPr>
          <w:rFonts w:ascii="Arial" w:hAnsi="Arial" w:cs="Arial"/>
        </w:rPr>
      </w:pPr>
      <w:r>
        <w:rPr>
          <w:rFonts w:ascii="Arial" w:hAnsi="Arial" w:cs="Arial"/>
        </w:rPr>
        <w:t>a)</w:t>
      </w:r>
    </w:p>
    <w:p w14:paraId="09114BA7" w14:textId="3FB4A8FE" w:rsidR="00E31A4F" w:rsidRDefault="00042858" w:rsidP="00E31A4F">
      <w:pPr>
        <w:jc w:val="center"/>
      </w:pPr>
      <w:r>
        <w:object w:dxaOrig="6617" w:dyaOrig="1354" w14:anchorId="57F64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pt;height:67.8pt" o:ole="">
            <v:imagedata r:id="rId4" o:title=""/>
          </v:shape>
          <o:OLEObject Type="Embed" ProgID="ChemDraw.Document.6.0" ShapeID="_x0000_i1025" DrawAspect="Content" ObjectID="_1743258949" r:id="rId5"/>
        </w:object>
      </w:r>
    </w:p>
    <w:p w14:paraId="1849C4A5" w14:textId="3811EF4B" w:rsidR="00FC5142" w:rsidRDefault="00990993" w:rsidP="00990993">
      <w:pPr>
        <w:jc w:val="center"/>
      </w:pPr>
      <w:r>
        <w:object w:dxaOrig="6620" w:dyaOrig="1354" w14:anchorId="277B1644">
          <v:shape id="_x0000_i1045" type="#_x0000_t75" style="width:331.2pt;height:67.8pt" o:ole="">
            <v:imagedata r:id="rId6" o:title=""/>
          </v:shape>
          <o:OLEObject Type="Embed" ProgID="ChemDraw.Document.6.0" ShapeID="_x0000_i1045" DrawAspect="Content" ObjectID="_1743258950" r:id="rId7"/>
        </w:object>
      </w:r>
    </w:p>
    <w:p w14:paraId="340BEF3C" w14:textId="77777777" w:rsidR="00FC5142" w:rsidRDefault="00FC5142" w:rsidP="00042858"/>
    <w:p w14:paraId="46EA22B1" w14:textId="755D5318" w:rsidR="00042858" w:rsidRDefault="00042858" w:rsidP="00042858">
      <w:r>
        <w:t>b)</w:t>
      </w:r>
    </w:p>
    <w:p w14:paraId="08892056" w14:textId="1308E83E" w:rsidR="00042858" w:rsidRPr="00FC5142" w:rsidRDefault="009F48E2" w:rsidP="00FC5142">
      <w:pPr>
        <w:jc w:val="center"/>
      </w:pPr>
      <w:r>
        <w:object w:dxaOrig="10599" w:dyaOrig="1215" w14:anchorId="4039C5BA">
          <v:shape id="_x0000_i1047" type="#_x0000_t75" style="width:468pt;height:53.4pt" o:ole="">
            <v:imagedata r:id="rId8" o:title=""/>
          </v:shape>
          <o:OLEObject Type="Embed" ProgID="ChemDraw.Document.6.0" ShapeID="_x0000_i1047" DrawAspect="Content" ObjectID="_1743258951" r:id="rId9"/>
        </w:object>
      </w:r>
    </w:p>
    <w:p w14:paraId="7595723A" w14:textId="77777777" w:rsidR="00FC5142" w:rsidRDefault="00FC5142" w:rsidP="00042858">
      <w:pPr>
        <w:rPr>
          <w:rFonts w:ascii="Arial" w:hAnsi="Arial" w:cs="Arial"/>
        </w:rPr>
      </w:pPr>
    </w:p>
    <w:p w14:paraId="2C93CF1D" w14:textId="26962F6C" w:rsidR="00FC5142" w:rsidRDefault="00084202" w:rsidP="00367F9F">
      <w:pPr>
        <w:jc w:val="both"/>
        <w:rPr>
          <w:rFonts w:ascii="Arial" w:hAnsi="Arial" w:cs="Arial"/>
        </w:rPr>
      </w:pPr>
      <w:r>
        <w:object w:dxaOrig="10599" w:dyaOrig="1215" w14:anchorId="32C0A2D1">
          <v:shape id="_x0000_i1042" type="#_x0000_t75" style="width:468pt;height:53.4pt" o:ole="">
            <v:imagedata r:id="rId10" o:title=""/>
          </v:shape>
          <o:OLEObject Type="Embed" ProgID="ChemDraw.Document.6.0" ShapeID="_x0000_i1042" DrawAspect="Content" ObjectID="_1743258952" r:id="rId11"/>
        </w:object>
      </w:r>
    </w:p>
    <w:p w14:paraId="50FDD680" w14:textId="77777777" w:rsidR="00FC5142" w:rsidRDefault="00FC5142" w:rsidP="00367F9F">
      <w:pPr>
        <w:jc w:val="both"/>
        <w:rPr>
          <w:rFonts w:ascii="Arial" w:hAnsi="Arial" w:cs="Arial"/>
        </w:rPr>
      </w:pPr>
    </w:p>
    <w:p w14:paraId="2B92D491" w14:textId="6109B5CC" w:rsidR="00367F9F" w:rsidRDefault="00367F9F" w:rsidP="00367F9F">
      <w:pPr>
        <w:jc w:val="both"/>
        <w:rPr>
          <w:rFonts w:ascii="Arial" w:hAnsi="Arial" w:cs="Arial"/>
        </w:rPr>
      </w:pPr>
      <w:r>
        <w:rPr>
          <w:rFonts w:ascii="Arial" w:hAnsi="Arial" w:cs="Arial"/>
        </w:rPr>
        <w:t>2) Draw the complete curved arrow-pushing mechanism for the following:</w:t>
      </w:r>
    </w:p>
    <w:p w14:paraId="0C2BC3D3" w14:textId="754386A7" w:rsidR="000408E7" w:rsidRPr="00042858" w:rsidRDefault="000408E7" w:rsidP="00367F9F">
      <w:pPr>
        <w:jc w:val="both"/>
        <w:rPr>
          <w:rFonts w:ascii="Arial" w:hAnsi="Arial" w:cs="Arial"/>
        </w:rPr>
      </w:pPr>
    </w:p>
    <w:p w14:paraId="77783869" w14:textId="6E9D9536" w:rsidR="000408E7" w:rsidRPr="00042858" w:rsidRDefault="00DE3E8E" w:rsidP="00FC5142">
      <w:pPr>
        <w:jc w:val="center"/>
      </w:pPr>
      <w:r w:rsidRPr="00042858">
        <w:object w:dxaOrig="7527" w:dyaOrig="1357" w14:anchorId="6144A46B">
          <v:shape id="_x0000_i1027" type="#_x0000_t75" style="width:376.2pt;height:67.8pt" o:ole="">
            <v:imagedata r:id="rId12" o:title=""/>
          </v:shape>
          <o:OLEObject Type="Embed" ProgID="ChemDraw.Document.6.0" ShapeID="_x0000_i1027" DrawAspect="Content" ObjectID="_1743258953" r:id="rId13"/>
        </w:object>
      </w:r>
    </w:p>
    <w:p w14:paraId="51BF31D7" w14:textId="77777777" w:rsidR="00FC5142" w:rsidRDefault="00FC5142" w:rsidP="00367F9F">
      <w:pPr>
        <w:jc w:val="both"/>
        <w:rPr>
          <w:rFonts w:ascii="Arial" w:hAnsi="Arial" w:cs="Arial"/>
        </w:rPr>
      </w:pPr>
    </w:p>
    <w:p w14:paraId="556291F8" w14:textId="21E72780" w:rsidR="00FC5142" w:rsidRDefault="002C206C" w:rsidP="002C206C">
      <w:pPr>
        <w:jc w:val="center"/>
        <w:rPr>
          <w:rFonts w:ascii="Arial" w:hAnsi="Arial" w:cs="Arial"/>
        </w:rPr>
      </w:pPr>
      <w:r>
        <w:object w:dxaOrig="7570" w:dyaOrig="5336" w14:anchorId="22B4B8E4">
          <v:shape id="_x0000_i1036" type="#_x0000_t75" style="width:378.6pt;height:267pt" o:ole="">
            <v:imagedata r:id="rId14" o:title=""/>
          </v:shape>
          <o:OLEObject Type="Embed" ProgID="ChemDraw.Document.6.0" ShapeID="_x0000_i1036" DrawAspect="Content" ObjectID="_1743258954" r:id="rId15"/>
        </w:object>
      </w:r>
    </w:p>
    <w:p w14:paraId="69CDF502" w14:textId="77777777" w:rsidR="00FC5142" w:rsidRDefault="00FC5142" w:rsidP="00367F9F">
      <w:pPr>
        <w:jc w:val="both"/>
        <w:rPr>
          <w:rFonts w:ascii="Arial" w:hAnsi="Arial" w:cs="Arial"/>
        </w:rPr>
      </w:pPr>
    </w:p>
    <w:p w14:paraId="61ED8C31" w14:textId="5335CB25" w:rsidR="00367F9F" w:rsidRDefault="00367F9F" w:rsidP="00367F9F">
      <w:pPr>
        <w:jc w:val="both"/>
        <w:rPr>
          <w:rFonts w:ascii="Arial" w:hAnsi="Arial" w:cs="Arial"/>
        </w:rPr>
      </w:pPr>
      <w:r>
        <w:rPr>
          <w:rFonts w:ascii="Arial" w:hAnsi="Arial" w:cs="Arial"/>
        </w:rPr>
        <w:t>3) Propose a route for the following synthesis:</w:t>
      </w:r>
    </w:p>
    <w:p w14:paraId="14320F9E" w14:textId="77777777" w:rsidR="00FC5142" w:rsidRDefault="00FC5142" w:rsidP="00367F9F">
      <w:pPr>
        <w:jc w:val="both"/>
        <w:rPr>
          <w:rFonts w:ascii="Arial" w:hAnsi="Arial" w:cs="Arial"/>
        </w:rPr>
      </w:pPr>
    </w:p>
    <w:p w14:paraId="50138C9D" w14:textId="2EE7F86C" w:rsidR="004B0B47" w:rsidRDefault="004B0B47" w:rsidP="00367F9F">
      <w:pPr>
        <w:jc w:val="both"/>
        <w:rPr>
          <w:rFonts w:ascii="Arial" w:hAnsi="Arial" w:cs="Arial"/>
        </w:rPr>
      </w:pPr>
      <w:r>
        <w:rPr>
          <w:rFonts w:ascii="Arial" w:hAnsi="Arial" w:cs="Arial"/>
        </w:rPr>
        <w:t>a)</w:t>
      </w:r>
    </w:p>
    <w:p w14:paraId="492B87DE" w14:textId="2E722FC1" w:rsidR="00FC5142" w:rsidRDefault="004B0B47" w:rsidP="00FC5142">
      <w:pPr>
        <w:jc w:val="center"/>
      </w:pPr>
      <w:r>
        <w:object w:dxaOrig="4179" w:dyaOrig="1722" w14:anchorId="46A5803B">
          <v:shape id="_x0000_i1028" type="#_x0000_t75" style="width:208.8pt;height:86.4pt" o:ole="">
            <v:imagedata r:id="rId16" o:title=""/>
          </v:shape>
          <o:OLEObject Type="Embed" ProgID="ChemDraw.Document.6.0" ShapeID="_x0000_i1028" DrawAspect="Content" ObjectID="_1743258955" r:id="rId17"/>
        </w:object>
      </w:r>
    </w:p>
    <w:p w14:paraId="620E1D1C" w14:textId="41AFA867" w:rsidR="005A5683" w:rsidRDefault="005A5683" w:rsidP="00FC5142">
      <w:pPr>
        <w:jc w:val="center"/>
      </w:pPr>
      <w:r>
        <w:object w:dxaOrig="10383" w:dyaOrig="1436" w14:anchorId="1B473A07">
          <v:shape id="_x0000_i1030" type="#_x0000_t75" style="width:468pt;height:64.8pt" o:ole="">
            <v:imagedata r:id="rId18" o:title=""/>
          </v:shape>
          <o:OLEObject Type="Embed" ProgID="ChemDraw.Document.6.0" ShapeID="_x0000_i1030" DrawAspect="Content" ObjectID="_1743258956" r:id="rId19"/>
        </w:object>
      </w:r>
    </w:p>
    <w:p w14:paraId="71D9A4B6" w14:textId="44F369B8" w:rsidR="004B0B47" w:rsidRDefault="004B0B47" w:rsidP="004B0B47">
      <w:pPr>
        <w:rPr>
          <w:rFonts w:ascii="Arial" w:hAnsi="Arial" w:cs="Arial"/>
        </w:rPr>
      </w:pPr>
      <w:r>
        <w:t>b)</w:t>
      </w:r>
    </w:p>
    <w:p w14:paraId="2CE728FE" w14:textId="34AC8A62" w:rsidR="004B0B47" w:rsidRDefault="004B0B47" w:rsidP="004B0B47">
      <w:pPr>
        <w:jc w:val="center"/>
      </w:pPr>
      <w:r>
        <w:object w:dxaOrig="4618" w:dyaOrig="1320" w14:anchorId="7810B995">
          <v:shape id="_x0000_i1029" type="#_x0000_t75" style="width:231pt;height:66pt" o:ole="">
            <v:imagedata r:id="rId20" o:title=""/>
          </v:shape>
          <o:OLEObject Type="Embed" ProgID="ChemDraw.Document.6.0" ShapeID="_x0000_i1029" DrawAspect="Content" ObjectID="_1743258957" r:id="rId21"/>
        </w:object>
      </w:r>
    </w:p>
    <w:p w14:paraId="61B22B44" w14:textId="26188454" w:rsidR="00FC5142" w:rsidRDefault="001055DD" w:rsidP="001055DD">
      <w:pPr>
        <w:jc w:val="center"/>
        <w:rPr>
          <w:rFonts w:ascii="Arial" w:hAnsi="Arial" w:cs="Arial"/>
        </w:rPr>
      </w:pPr>
      <w:r>
        <w:object w:dxaOrig="10128" w:dyaOrig="1320" w14:anchorId="2A7C1C7D">
          <v:shape id="_x0000_i1032" type="#_x0000_t75" style="width:468pt;height:61.2pt" o:ole="">
            <v:imagedata r:id="rId22" o:title=""/>
          </v:shape>
          <o:OLEObject Type="Embed" ProgID="ChemDraw.Document.6.0" ShapeID="_x0000_i1032" DrawAspect="Content" ObjectID="_1743258958" r:id="rId23"/>
        </w:object>
      </w:r>
    </w:p>
    <w:p w14:paraId="78809A67" w14:textId="5F8DE5B5" w:rsidR="00367F9F" w:rsidRDefault="00367F9F" w:rsidP="00367F9F">
      <w:pPr>
        <w:jc w:val="both"/>
        <w:rPr>
          <w:rFonts w:ascii="Arial" w:hAnsi="Arial" w:cs="Arial"/>
        </w:rPr>
      </w:pPr>
      <w:r>
        <w:rPr>
          <w:rFonts w:ascii="Arial" w:hAnsi="Arial" w:cs="Arial"/>
        </w:rPr>
        <w:t xml:space="preserve">4) Starting from </w:t>
      </w:r>
      <w:r>
        <w:rPr>
          <w:rFonts w:ascii="Arial" w:hAnsi="Arial" w:cs="Arial"/>
          <w:u w:val="single"/>
        </w:rPr>
        <w:t>ANY</w:t>
      </w:r>
      <w:r>
        <w:rPr>
          <w:rFonts w:ascii="Arial" w:hAnsi="Arial" w:cs="Arial"/>
        </w:rPr>
        <w:t xml:space="preserve"> reagent, come up with </w:t>
      </w:r>
      <w:r w:rsidRPr="00367F9F">
        <w:rPr>
          <w:rFonts w:ascii="Arial" w:hAnsi="Arial" w:cs="Arial"/>
          <w:u w:val="single"/>
        </w:rPr>
        <w:t>ONE</w:t>
      </w:r>
      <w:r>
        <w:rPr>
          <w:rFonts w:ascii="Arial" w:hAnsi="Arial" w:cs="Arial"/>
        </w:rPr>
        <w:t xml:space="preserve"> multistep reaction sequence that must be at least five steps long. Make sure to keep one step each from Chapter 20 (The Chemistry of Carboxylic Acids), Chapter 22 (The Chemistry of Enolate Ions, Enols, and alpha-beta-Unsaturated Carbonyl Compounds), and Chapter 23 (The Chemistry of Amines) in any sequence of your choice. </w:t>
      </w:r>
    </w:p>
    <w:p w14:paraId="5431395F" w14:textId="5BAD2988" w:rsidR="00367F9F" w:rsidRDefault="00367F9F" w:rsidP="00367F9F">
      <w:pPr>
        <w:jc w:val="both"/>
      </w:pPr>
    </w:p>
    <w:sectPr w:rsidR="00367F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159F"/>
    <w:rsid w:val="000408E7"/>
    <w:rsid w:val="00042858"/>
    <w:rsid w:val="00084202"/>
    <w:rsid w:val="001055DD"/>
    <w:rsid w:val="001F6BC5"/>
    <w:rsid w:val="0021410D"/>
    <w:rsid w:val="00262758"/>
    <w:rsid w:val="002C206C"/>
    <w:rsid w:val="00367F9F"/>
    <w:rsid w:val="003B426F"/>
    <w:rsid w:val="004B0B47"/>
    <w:rsid w:val="00504FB2"/>
    <w:rsid w:val="005A5683"/>
    <w:rsid w:val="00990993"/>
    <w:rsid w:val="009F48E2"/>
    <w:rsid w:val="00B3159F"/>
    <w:rsid w:val="00B635EF"/>
    <w:rsid w:val="00D35A2D"/>
    <w:rsid w:val="00DA57EC"/>
    <w:rsid w:val="00DE3E8E"/>
    <w:rsid w:val="00E31A4F"/>
    <w:rsid w:val="00FC51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3A204910"/>
  <w15:chartTrackingRefBased/>
  <w15:docId w15:val="{92C20EF7-5A40-4D52-ABA5-F088EA35D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410D"/>
    <w:pPr>
      <w:spacing w:line="256" w:lineRule="auto"/>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12396">
      <w:bodyDiv w:val="1"/>
      <w:marLeft w:val="0"/>
      <w:marRight w:val="0"/>
      <w:marTop w:val="0"/>
      <w:marBottom w:val="0"/>
      <w:divBdr>
        <w:top w:val="none" w:sz="0" w:space="0" w:color="auto"/>
        <w:left w:val="none" w:sz="0" w:space="0" w:color="auto"/>
        <w:bottom w:val="none" w:sz="0" w:space="0" w:color="auto"/>
        <w:right w:val="none" w:sz="0" w:space="0" w:color="auto"/>
      </w:divBdr>
    </w:div>
    <w:div w:id="647249101">
      <w:bodyDiv w:val="1"/>
      <w:marLeft w:val="0"/>
      <w:marRight w:val="0"/>
      <w:marTop w:val="0"/>
      <w:marBottom w:val="0"/>
      <w:divBdr>
        <w:top w:val="none" w:sz="0" w:space="0" w:color="auto"/>
        <w:left w:val="none" w:sz="0" w:space="0" w:color="auto"/>
        <w:bottom w:val="none" w:sz="0" w:space="0" w:color="auto"/>
        <w:right w:val="none" w:sz="0" w:space="0" w:color="auto"/>
      </w:divBdr>
    </w:div>
    <w:div w:id="651100446">
      <w:bodyDiv w:val="1"/>
      <w:marLeft w:val="0"/>
      <w:marRight w:val="0"/>
      <w:marTop w:val="0"/>
      <w:marBottom w:val="0"/>
      <w:divBdr>
        <w:top w:val="none" w:sz="0" w:space="0" w:color="auto"/>
        <w:left w:val="none" w:sz="0" w:space="0" w:color="auto"/>
        <w:bottom w:val="none" w:sz="0" w:space="0" w:color="auto"/>
        <w:right w:val="none" w:sz="0" w:space="0" w:color="auto"/>
      </w:divBdr>
    </w:div>
    <w:div w:id="1020357003">
      <w:bodyDiv w:val="1"/>
      <w:marLeft w:val="0"/>
      <w:marRight w:val="0"/>
      <w:marTop w:val="0"/>
      <w:marBottom w:val="0"/>
      <w:divBdr>
        <w:top w:val="none" w:sz="0" w:space="0" w:color="auto"/>
        <w:left w:val="none" w:sz="0" w:space="0" w:color="auto"/>
        <w:bottom w:val="none" w:sz="0" w:space="0" w:color="auto"/>
        <w:right w:val="none" w:sz="0" w:space="0" w:color="auto"/>
      </w:divBdr>
    </w:div>
    <w:div w:id="111374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8.e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emf"/><Relationship Id="rId19" Type="http://schemas.openxmlformats.org/officeDocument/2006/relationships/oleObject" Target="embeddings/oleObject8.bin"/><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46</Words>
  <Characters>837</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ndyopadhyay, Suri</dc:creator>
  <cp:keywords/>
  <dc:description/>
  <cp:lastModifiedBy>Bandyopadhyay, Suri</cp:lastModifiedBy>
  <cp:revision>2</cp:revision>
  <dcterms:created xsi:type="dcterms:W3CDTF">2023-04-17T22:48:00Z</dcterms:created>
  <dcterms:modified xsi:type="dcterms:W3CDTF">2023-04-17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cb5b543-ea92-47dc-a746-5ec33d629f6e</vt:lpwstr>
  </property>
</Properties>
</file>